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7" r:id="rId4"/>
    <p:sldId id="261" r:id="rId5"/>
    <p:sldId id="262" r:id="rId6"/>
    <p:sldId id="263" r:id="rId7"/>
    <p:sldId id="266" r:id="rId8"/>
    <p:sldId id="265" r:id="rId9"/>
    <p:sldId id="264" r:id="rId10"/>
    <p:sldId id="268" r:id="rId11"/>
    <p:sldId id="269" r:id="rId12"/>
    <p:sldId id="270" r:id="rId13"/>
    <p:sldId id="271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234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495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471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184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900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897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237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529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410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124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069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8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FA1F8-D83B-446F-A51C-E396E388BD66}" type="datetimeFigureOut">
              <a:rPr lang="zh-CN" altLang="en-US" smtClean="0"/>
              <a:t>2019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3F63AA-A848-4B42-A062-B3E5825B44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764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image" Target="../media/image5.png"/><Relationship Id="rId21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24" Type="http://schemas.openxmlformats.org/officeDocument/2006/relationships/image" Target="../media/image4.wmf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23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3670721" y="3139064"/>
            <a:ext cx="5143501" cy="80274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dirty="0" smtClean="0">
                <a:latin typeface="Comic Sans MS" panose="030F0702030302020204" pitchFamily="66" charset="0"/>
              </a:rPr>
              <a:t>SCUT_BIP</a:t>
            </a:r>
            <a:endParaRPr lang="en-US" sz="6000" dirty="0">
              <a:latin typeface="Comic Sans MS" panose="030F0702030302020204" pitchFamily="66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34799" y="1489426"/>
            <a:ext cx="911820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200" dirty="0">
                <a:latin typeface="Comic Sans MS" panose="030F0702030302020204" pitchFamily="66" charset="0"/>
                <a:ea typeface="+mj-ea"/>
                <a:cs typeface="+mj-cs"/>
              </a:rPr>
              <a:t>AISHELL Speaker Verification Challenge 2019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12818" y="365618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队伍名称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286125" y="4025516"/>
            <a:ext cx="51435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24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过程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09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622" y="3084945"/>
            <a:ext cx="8549324" cy="2875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13508" y="970411"/>
            <a:ext cx="42322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err="1" smtClean="0"/>
              <a:t>AISHELL_himia</a:t>
            </a:r>
            <a:r>
              <a:rPr lang="zh-CN" altLang="en-US" sz="2800" dirty="0" smtClean="0"/>
              <a:t>数据微调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063220" y="2219181"/>
            <a:ext cx="5737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微调已训练好的模型的所有层，初始学习率设为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0.0005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063220" y="1718811"/>
            <a:ext cx="6662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少于</a:t>
            </a:r>
            <a:r>
              <a:rPr lang="en-US" altLang="zh-CN" dirty="0" smtClean="0"/>
              <a:t>200</a:t>
            </a:r>
            <a:r>
              <a:rPr lang="zh-CN" altLang="en-US" dirty="0" smtClean="0"/>
              <a:t>帧的语音，使用</a:t>
            </a:r>
            <a:r>
              <a:rPr lang="en-US" altLang="zh-CN" dirty="0" err="1" smtClean="0"/>
              <a:t>np.appen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raw_dat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raw_data</a:t>
            </a:r>
            <a:r>
              <a:rPr lang="en-US" altLang="zh-CN" dirty="0" smtClean="0"/>
              <a:t>[::-1])</a:t>
            </a:r>
            <a:r>
              <a:rPr lang="zh-CN" altLang="en-US" dirty="0" smtClean="0"/>
              <a:t>拼接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143178" y="6149141"/>
            <a:ext cx="2824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图</a:t>
            </a:r>
            <a:r>
              <a:rPr lang="en-US" altLang="zh-CN" sz="1400" dirty="0" smtClean="0"/>
              <a:t>.fineturn on </a:t>
            </a:r>
            <a:r>
              <a:rPr lang="en-US" altLang="zh-CN" sz="1400" dirty="0" err="1" smtClean="0"/>
              <a:t>AISHELL_himia</a:t>
            </a:r>
            <a:r>
              <a:rPr lang="en-US" altLang="zh-CN" sz="1400" dirty="0" smtClean="0"/>
              <a:t> data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94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过程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3508" y="970411"/>
            <a:ext cx="5073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err="1" smtClean="0"/>
              <a:t>AISHELL_himia</a:t>
            </a:r>
            <a:r>
              <a:rPr lang="zh-CN" altLang="en-US" sz="2800" dirty="0" smtClean="0"/>
              <a:t>数据训练</a:t>
            </a:r>
            <a:r>
              <a:rPr lang="en-US" altLang="zh-CN" sz="2800" dirty="0" smtClean="0"/>
              <a:t>PLDA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23025" y="2030495"/>
            <a:ext cx="9913258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好的模型对</a:t>
            </a:r>
            <a:r>
              <a:rPr lang="en-GB" altLang="zh-CN" sz="2400" kern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himia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训练集和验证集所有语音进行提取</a:t>
            </a:r>
            <a:r>
              <a:rPr lang="en-GB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embedding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然后使用</a:t>
            </a:r>
            <a:r>
              <a:rPr lang="en-GB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LDA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GB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512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维的</a:t>
            </a:r>
            <a:r>
              <a:rPr lang="en-GB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embedding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降至</a:t>
            </a:r>
            <a:r>
              <a:rPr lang="en-GB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维后用来训练</a:t>
            </a:r>
            <a:r>
              <a:rPr lang="en-GB" altLang="zh-CN" sz="2400" kern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lda</a:t>
            </a:r>
            <a:r>
              <a:rPr lang="zh-CN" altLang="zh-CN" sz="2400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kern="1400" dirty="0" smtClean="0"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en-GB" altLang="zh-CN" sz="2400" kern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lda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GB" altLang="zh-CN" sz="2400" kern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kaldi</a:t>
            </a:r>
            <a:r>
              <a:rPr lang="zh-CN" altLang="zh-CN" sz="2400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进行训练。</a:t>
            </a:r>
            <a:endParaRPr lang="zh-CN" altLang="zh-CN" kern="1400" dirty="0">
              <a:effectLst/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73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测试</a:t>
            </a:r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3508" y="97041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测试数据处理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910811" y="1679277"/>
            <a:ext cx="54425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</a:t>
            </a:r>
            <a:r>
              <a:rPr lang="zh-CN" altLang="zh-CN" sz="2000" kern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语音</a:t>
            </a:r>
            <a:r>
              <a:rPr lang="zh-CN" altLang="en-US" sz="2000" kern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en-US" altLang="zh-CN" sz="2000" kern="1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yroomacoustics</a:t>
            </a:r>
            <a:r>
              <a:rPr lang="zh-CN" altLang="en-US" sz="2000" kern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拟生成远场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1910811" y="2351994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认证语音</a:t>
            </a:r>
            <a:r>
              <a:rPr lang="zh-CN" altLang="en-US" sz="2000" kern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en-US" altLang="zh-CN" sz="2000" kern="1400" dirty="0" err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ara_wpe</a:t>
            </a:r>
            <a:r>
              <a:rPr lang="zh-CN" altLang="en-US" sz="2000" kern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工具去混响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1223732" y="3708097"/>
            <a:ext cx="1205726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模拟远场</a:t>
            </a:r>
            <a:endParaRPr lang="zh-CN" altLang="en-US" dirty="0">
              <a:noFill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23731" y="4920339"/>
            <a:ext cx="1205727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去混响</a:t>
            </a:r>
            <a:endParaRPr lang="zh-CN" altLang="en-US" dirty="0">
              <a:noFill/>
            </a:endParaRPr>
          </a:p>
        </p:txBody>
      </p:sp>
      <p:cxnSp>
        <p:nvCxnSpPr>
          <p:cNvPr id="14" name="直接箭头连接符 13"/>
          <p:cNvCxnSpPr>
            <a:stCxn id="9" idx="3"/>
          </p:cNvCxnSpPr>
          <p:nvPr/>
        </p:nvCxnSpPr>
        <p:spPr>
          <a:xfrm flipV="1">
            <a:off x="2429458" y="4027411"/>
            <a:ext cx="44437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0" idx="3"/>
          </p:cNvCxnSpPr>
          <p:nvPr/>
        </p:nvCxnSpPr>
        <p:spPr>
          <a:xfrm>
            <a:off x="2429458" y="5239654"/>
            <a:ext cx="4443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890287" y="3708095"/>
            <a:ext cx="1085969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FCC extractor</a:t>
            </a:r>
            <a:endParaRPr lang="zh-CN" altLang="en-US" dirty="0">
              <a:noFill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911154" y="4920339"/>
            <a:ext cx="1085969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FCC</a:t>
            </a:r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extractor</a:t>
            </a:r>
            <a:endParaRPr lang="zh-CN" altLang="en-US" dirty="0">
              <a:noFill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172758" y="3708095"/>
            <a:ext cx="1085969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DA</a:t>
            </a:r>
            <a:r>
              <a:rPr lang="zh-CN" alt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降维</a:t>
            </a:r>
            <a:endParaRPr lang="zh-CN" altLang="en-US" dirty="0">
              <a:noFill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172758" y="4920336"/>
            <a:ext cx="1085969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DA</a:t>
            </a:r>
            <a:r>
              <a:rPr lang="zh-CN" alt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降维</a:t>
            </a:r>
            <a:endParaRPr lang="zh-CN" altLang="en-US" dirty="0">
              <a:noFill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376043" y="4281710"/>
            <a:ext cx="1360240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LDA</a:t>
            </a:r>
            <a:r>
              <a:rPr lang="zh-CN" alt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打分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8273616" y="4027409"/>
            <a:ext cx="1102427" cy="388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8253716" y="4735673"/>
            <a:ext cx="1107438" cy="520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10736283" y="4601024"/>
            <a:ext cx="682171" cy="37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1450192" y="439536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分数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4632069" y="3708095"/>
            <a:ext cx="1048328" cy="6386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twork</a:t>
            </a:r>
            <a:endParaRPr lang="zh-CN" altLang="en-US" dirty="0">
              <a:noFill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632069" y="4891310"/>
            <a:ext cx="1048328" cy="67144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twork</a:t>
            </a:r>
            <a:endParaRPr lang="zh-CN" altLang="en-US" dirty="0">
              <a:noFill/>
            </a:endParaRPr>
          </a:p>
        </p:txBody>
      </p:sp>
      <p:cxnSp>
        <p:nvCxnSpPr>
          <p:cNvPr id="57" name="直接箭头连接符 56"/>
          <p:cNvCxnSpPr>
            <a:stCxn id="16" idx="3"/>
            <a:endCxn id="41" idx="1"/>
          </p:cNvCxnSpPr>
          <p:nvPr/>
        </p:nvCxnSpPr>
        <p:spPr>
          <a:xfrm>
            <a:off x="3976256" y="4027410"/>
            <a:ext cx="6558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V="1">
            <a:off x="771132" y="4043816"/>
            <a:ext cx="44437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>
            <a:off x="771132" y="5256059"/>
            <a:ext cx="4443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22838" y="3672595"/>
            <a:ext cx="1077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nro.wav</a:t>
            </a:r>
            <a:endParaRPr lang="zh-CN" altLang="en-US" dirty="0">
              <a:noFill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73333" y="4819219"/>
            <a:ext cx="976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ri.wav</a:t>
            </a:r>
            <a:endParaRPr lang="zh-CN" altLang="en-US" dirty="0">
              <a:noFill/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>
            <a:off x="3997123" y="5239654"/>
            <a:ext cx="6558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5722441" y="5256059"/>
            <a:ext cx="1408908" cy="2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矩形 74"/>
          <p:cNvSpPr/>
          <p:nvPr/>
        </p:nvSpPr>
        <p:spPr>
          <a:xfrm>
            <a:off x="5680397" y="3552459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bedding</a:t>
            </a:r>
            <a:endParaRPr lang="zh-CN" altLang="en-US" dirty="0">
              <a:noFill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697515" y="4735673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bedding</a:t>
            </a:r>
            <a:endParaRPr lang="zh-CN" altLang="en-US" dirty="0">
              <a:noFill/>
            </a:endParaRPr>
          </a:p>
        </p:txBody>
      </p:sp>
      <p:cxnSp>
        <p:nvCxnSpPr>
          <p:cNvPr id="87" name="直接箭头连接符 86"/>
          <p:cNvCxnSpPr/>
          <p:nvPr/>
        </p:nvCxnSpPr>
        <p:spPr>
          <a:xfrm>
            <a:off x="5722441" y="4048532"/>
            <a:ext cx="1408908" cy="2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矩形 89"/>
          <p:cNvSpPr/>
          <p:nvPr/>
        </p:nvSpPr>
        <p:spPr>
          <a:xfrm>
            <a:off x="3913443" y="3653994"/>
            <a:ext cx="780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FCC</a:t>
            </a:r>
            <a:endParaRPr lang="zh-CN" altLang="en-US" dirty="0">
              <a:noFill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3922860" y="4886727"/>
            <a:ext cx="780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FCC</a:t>
            </a:r>
            <a:endParaRPr lang="zh-CN" altLang="en-US" dirty="0">
              <a:noFill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313508" y="294143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测试流程</a:t>
            </a:r>
            <a:endParaRPr lang="zh-CN" altLang="en-US" sz="2800" dirty="0"/>
          </a:p>
        </p:txBody>
      </p:sp>
      <p:sp>
        <p:nvSpPr>
          <p:cNvPr id="94" name="矩形 9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51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831771" y="2902857"/>
            <a:ext cx="41360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 smtClean="0">
                <a:latin typeface="Comic Sans MS" panose="030F0702030302020204" pitchFamily="66" charset="0"/>
              </a:rPr>
              <a:t>THANKS</a:t>
            </a:r>
            <a:endParaRPr lang="zh-CN" altLang="en-US" sz="72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84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800" dirty="0" smtClean="0">
                <a:latin typeface="3ds" panose="02000503020000020004" pitchFamily="2" charset="0"/>
              </a:rPr>
              <a:t>Content</a:t>
            </a:r>
            <a:endParaRPr lang="zh-CN" altLang="en-US" sz="4800" dirty="0">
              <a:latin typeface="3ds" panose="02000503020000020004" pitchFamily="2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266951" y="1352550"/>
            <a:ext cx="2895600" cy="54197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数据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处理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框架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结构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函数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过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测试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26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数据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5339" y="2225055"/>
            <a:ext cx="1608064" cy="183054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482024" y="1456467"/>
            <a:ext cx="10583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000" kern="1400" dirty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aishell1</a:t>
            </a:r>
            <a:endParaRPr lang="zh-CN" altLang="en-US" sz="2000" dirty="0">
              <a:latin typeface="Comic Sans MS" panose="030F0702030302020204" pitchFamily="66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00968" y="2090779"/>
            <a:ext cx="1099981" cy="4106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GB" altLang="zh-CN" sz="2000" kern="1400" dirty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aishell2</a:t>
            </a:r>
          </a:p>
        </p:txBody>
      </p:sp>
      <p:sp>
        <p:nvSpPr>
          <p:cNvPr id="8" name="矩形 7"/>
          <p:cNvSpPr/>
          <p:nvPr/>
        </p:nvSpPr>
        <p:spPr>
          <a:xfrm>
            <a:off x="2383866" y="2807398"/>
            <a:ext cx="2058577" cy="4106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GB" altLang="zh-CN" sz="2000" kern="1400" dirty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AISHELL-</a:t>
            </a:r>
            <a:r>
              <a:rPr lang="en-GB" altLang="zh-CN" sz="2000" kern="1400" dirty="0" err="1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himia</a:t>
            </a:r>
            <a:endParaRPr lang="en-GB" altLang="zh-CN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93716" y="1456467"/>
            <a:ext cx="13468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000" kern="1400" dirty="0" smtClean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voxceleb1</a:t>
            </a:r>
            <a:endParaRPr lang="zh-CN" altLang="en-US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342861" y="1976244"/>
            <a:ext cx="13885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000" kern="1400" dirty="0" smtClean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voxceleb2</a:t>
            </a:r>
            <a:endParaRPr lang="zh-CN" altLang="en-US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90580" y="3660977"/>
            <a:ext cx="18004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400" dirty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MAGICDATA</a:t>
            </a:r>
            <a:endParaRPr lang="zh-CN" altLang="en-US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42861" y="3649631"/>
            <a:ext cx="15616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000" kern="1400" dirty="0" err="1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Primewords</a:t>
            </a:r>
            <a:endParaRPr lang="zh-CN" altLang="en-US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76228" y="1235633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000" kern="1400" dirty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MUSAN</a:t>
            </a:r>
            <a:endParaRPr lang="zh-CN" altLang="en-US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342861" y="2661329"/>
            <a:ext cx="20521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000" kern="1400" dirty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RIRS_NOISES</a:t>
            </a:r>
            <a:endParaRPr lang="zh-CN" altLang="en-US" sz="20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5452010" y="4264817"/>
            <a:ext cx="709262" cy="948627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857278" y="5362028"/>
            <a:ext cx="20393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400" dirty="0" smtClean="0">
                <a:latin typeface="3ds" panose="02000503020000020004" pitchFamily="2" charset="0"/>
                <a:ea typeface="宋体" panose="02010600030101010101" pitchFamily="2" charset="-122"/>
                <a:cs typeface="Times New Roman" panose="02020603050405020304" pitchFamily="18" charset="0"/>
              </a:rPr>
              <a:t>≈ 11000 speaks</a:t>
            </a:r>
          </a:p>
          <a:p>
            <a:r>
              <a:rPr lang="en-US" altLang="zh-CN" sz="2000" kern="1400" dirty="0" smtClean="0">
                <a:latin typeface="3ds" panose="02000503020000020004" pitchFamily="2" charset="0"/>
                <a:ea typeface="宋体" panose="02010600030101010101" pitchFamily="2" charset="-122"/>
                <a:cs typeface="Times New Roman" panose="02020603050405020304" pitchFamily="18" charset="0"/>
              </a:rPr>
              <a:t>≈ 4000 hours</a:t>
            </a:r>
            <a:endParaRPr lang="zh-CN" altLang="en-US" sz="2000" kern="1400" dirty="0">
              <a:latin typeface="3ds" panose="02000503020000020004" pitchFamily="2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4413430" y="5287825"/>
            <a:ext cx="2786421" cy="93067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8212612" y="5229941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见多识广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075747" y="4061087"/>
            <a:ext cx="5473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1400" dirty="0" smtClean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en-US" sz="32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069162" y="4061087"/>
            <a:ext cx="5473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1400" dirty="0" smtClean="0"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en-US" sz="3200" kern="1400" dirty="0">
              <a:latin typeface="Comic Sans MS" panose="030F0702030302020204" pitchFamily="66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13508" y="6288955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*</a:t>
            </a:r>
            <a:r>
              <a:rPr lang="zh-CN" altLang="en-US" sz="1600" dirty="0" smtClean="0"/>
              <a:t>所有数据均来源于</a:t>
            </a:r>
            <a:r>
              <a:rPr lang="en-US" altLang="zh-CN" sz="1600" dirty="0" err="1" smtClean="0"/>
              <a:t>openslr</a:t>
            </a:r>
            <a:r>
              <a:rPr lang="en-US" altLang="zh-CN" sz="1600" dirty="0" smtClean="0"/>
              <a:t>*</a:t>
            </a:r>
            <a:endParaRPr lang="zh-CN" altLang="en-US" sz="1600" dirty="0"/>
          </a:p>
        </p:txBody>
      </p:sp>
      <p:sp>
        <p:nvSpPr>
          <p:cNvPr id="24" name="矩形 2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2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处理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3508" y="119787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数据增强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313508" y="1948167"/>
            <a:ext cx="5855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yroomacoustics</a:t>
            </a:r>
            <a:r>
              <a:rPr lang="zh-CN" altLang="en-US" dirty="0" smtClean="0"/>
              <a:t>模拟远场</a:t>
            </a:r>
            <a:r>
              <a:rPr lang="en-US" altLang="zh-CN" dirty="0" smtClean="0"/>
              <a:t>+Kaldi</a:t>
            </a:r>
            <a:r>
              <a:rPr lang="zh-CN" altLang="en-US" dirty="0" smtClean="0"/>
              <a:t>的数据增强常规操作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13509" y="2543925"/>
            <a:ext cx="3068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aldi</a:t>
            </a:r>
            <a:r>
              <a:rPr lang="zh-CN" altLang="en-US" dirty="0" smtClean="0"/>
              <a:t>：添加噪声（</a:t>
            </a:r>
            <a:r>
              <a:rPr lang="en-US" altLang="zh-CN" dirty="0" smtClean="0"/>
              <a:t>MUSAN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320925" y="4340410"/>
            <a:ext cx="4036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yroomacoustics</a:t>
            </a:r>
            <a:r>
              <a:rPr lang="zh-CN" altLang="en-US" dirty="0" smtClean="0"/>
              <a:t>：模拟远场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11923" y="2913257"/>
            <a:ext cx="1871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Music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Speech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Noise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Pulse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11922" y="4834420"/>
            <a:ext cx="3759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房间边长</a:t>
            </a:r>
            <a:r>
              <a:rPr lang="en-US" altLang="zh-CN" dirty="0" smtClean="0"/>
              <a:t>3~10</a:t>
            </a:r>
            <a:r>
              <a:rPr lang="zh-CN" altLang="en-US" dirty="0" smtClean="0"/>
              <a:t>米，高</a:t>
            </a:r>
            <a:r>
              <a:rPr lang="en-US" altLang="zh-CN" dirty="0" smtClean="0"/>
              <a:t>2.5~3.5</a:t>
            </a:r>
            <a:r>
              <a:rPr lang="zh-CN" altLang="en-US" dirty="0" smtClean="0"/>
              <a:t>米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拾音距离</a:t>
            </a:r>
            <a:r>
              <a:rPr lang="en-US" altLang="zh-CN" dirty="0" smtClean="0"/>
              <a:t>0.5~10</a:t>
            </a:r>
            <a:r>
              <a:rPr lang="zh-CN" altLang="en-US" dirty="0" smtClean="0"/>
              <a:t>米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Mic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ource</a:t>
            </a:r>
            <a:r>
              <a:rPr lang="zh-CN" altLang="en-US" dirty="0" smtClean="0"/>
              <a:t>随机摆放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墙</a:t>
            </a:r>
            <a:r>
              <a:rPr lang="zh-CN" altLang="en-US" dirty="0" smtClean="0"/>
              <a:t>面反弹系数</a:t>
            </a:r>
            <a:r>
              <a:rPr lang="en-US" altLang="zh-CN" dirty="0" smtClean="0"/>
              <a:t>0.1~0.8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040053" y="1197870"/>
            <a:ext cx="1595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提取</a:t>
            </a:r>
            <a:r>
              <a:rPr lang="en-US" altLang="zh-CN" sz="2400" dirty="0" smtClean="0"/>
              <a:t>MFCC</a:t>
            </a:r>
            <a:endParaRPr lang="zh-CN" altLang="en-US" sz="2400" dirty="0"/>
          </a:p>
        </p:txBody>
      </p:sp>
      <p:sp>
        <p:nvSpPr>
          <p:cNvPr id="16" name="文本框 15"/>
          <p:cNvSpPr txBox="1"/>
          <p:nvPr/>
        </p:nvSpPr>
        <p:spPr>
          <a:xfrm>
            <a:off x="7635362" y="5392767"/>
            <a:ext cx="2068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维度：</a:t>
            </a:r>
            <a:r>
              <a:rPr lang="en-US" altLang="zh-CN" dirty="0" smtClean="0"/>
              <a:t>30</a:t>
            </a:r>
          </a:p>
          <a:p>
            <a:r>
              <a:rPr lang="zh-CN" altLang="en-US" dirty="0" smtClean="0"/>
              <a:t>帧长：</a:t>
            </a:r>
            <a:r>
              <a:rPr lang="en-US" altLang="zh-CN" dirty="0" smtClean="0"/>
              <a:t>25ms</a:t>
            </a:r>
          </a:p>
          <a:p>
            <a:r>
              <a:rPr lang="zh-CN" altLang="en-US" dirty="0" smtClean="0"/>
              <a:t>帧移：</a:t>
            </a:r>
            <a:r>
              <a:rPr lang="en-US" altLang="zh-CN" dirty="0" smtClean="0"/>
              <a:t>10ms</a:t>
            </a:r>
          </a:p>
        </p:txBody>
      </p:sp>
      <p:sp>
        <p:nvSpPr>
          <p:cNvPr id="17" name="矩形 16"/>
          <p:cNvSpPr/>
          <p:nvPr/>
        </p:nvSpPr>
        <p:spPr>
          <a:xfrm>
            <a:off x="7635362" y="2028867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输入语音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35362" y="2858864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预处理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635362" y="3702127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FT</a:t>
            </a:r>
            <a:r>
              <a:rPr lang="zh-CN" altLang="en-US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变换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635362" y="4545390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l</a:t>
            </a:r>
            <a:r>
              <a:rPr lang="zh-CN" altLang="en-US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滤波器组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209602" y="4542072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取对数能量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209602" y="3702127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CT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209602" y="2858643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FCC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209602" y="2028426"/>
            <a:ext cx="1074002" cy="4571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输出特征</a:t>
            </a:r>
            <a:endParaRPr lang="zh-CN" altLang="en-US" sz="1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6" name="直接箭头连接符 25"/>
          <p:cNvCxnSpPr>
            <a:stCxn id="17" idx="2"/>
            <a:endCxn id="18" idx="0"/>
          </p:cNvCxnSpPr>
          <p:nvPr/>
        </p:nvCxnSpPr>
        <p:spPr>
          <a:xfrm>
            <a:off x="8172363" y="2486006"/>
            <a:ext cx="0" cy="3728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172363" y="3315782"/>
            <a:ext cx="0" cy="3728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8172363" y="4159266"/>
            <a:ext cx="0" cy="3728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0" idx="3"/>
            <a:endCxn id="21" idx="1"/>
          </p:cNvCxnSpPr>
          <p:nvPr/>
        </p:nvCxnSpPr>
        <p:spPr>
          <a:xfrm flipV="1">
            <a:off x="8709364" y="4770642"/>
            <a:ext cx="500238" cy="33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endCxn id="22" idx="2"/>
          </p:cNvCxnSpPr>
          <p:nvPr/>
        </p:nvCxnSpPr>
        <p:spPr>
          <a:xfrm flipV="1">
            <a:off x="9746603" y="4159266"/>
            <a:ext cx="0" cy="3844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9748842" y="3317662"/>
            <a:ext cx="0" cy="3844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9751081" y="2474178"/>
            <a:ext cx="0" cy="3844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86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框架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1819" y="1246909"/>
            <a:ext cx="3153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err="1" smtClean="0"/>
              <a:t>Kaldi+tensorflow</a:t>
            </a:r>
            <a:endParaRPr lang="zh-CN" altLang="en-US" sz="3200" dirty="0"/>
          </a:p>
        </p:txBody>
      </p:sp>
      <p:sp>
        <p:nvSpPr>
          <p:cNvPr id="7" name="文本框 6"/>
          <p:cNvSpPr txBox="1"/>
          <p:nvPr/>
        </p:nvSpPr>
        <p:spPr>
          <a:xfrm>
            <a:off x="701964" y="2169355"/>
            <a:ext cx="5139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Kaldi</a:t>
            </a:r>
            <a:r>
              <a:rPr lang="zh-CN" altLang="en-US" sz="3200" dirty="0" smtClean="0"/>
              <a:t>：强大的数据准备能力</a:t>
            </a:r>
            <a:endParaRPr lang="zh-CN" altLang="en-US" sz="3200" dirty="0"/>
          </a:p>
        </p:txBody>
      </p:sp>
      <p:sp>
        <p:nvSpPr>
          <p:cNvPr id="8" name="文本框 7"/>
          <p:cNvSpPr txBox="1"/>
          <p:nvPr/>
        </p:nvSpPr>
        <p:spPr>
          <a:xfrm>
            <a:off x="701964" y="4413791"/>
            <a:ext cx="6952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err="1" smtClean="0"/>
              <a:t>tensorflow</a:t>
            </a:r>
            <a:r>
              <a:rPr lang="zh-CN" altLang="en-US" sz="3200" dirty="0" smtClean="0"/>
              <a:t>：方便搭建和训练深度网络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1276947" y="2990651"/>
            <a:ext cx="7310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repare data, data augmentation, extract MFCC, compute </a:t>
            </a:r>
            <a:r>
              <a:rPr lang="en-US" altLang="zh-CN" sz="2000" dirty="0" err="1" smtClean="0"/>
              <a:t>vad</a:t>
            </a:r>
            <a:r>
              <a:rPr lang="en-US" altLang="zh-CN" sz="2000" dirty="0" smtClean="0"/>
              <a:t>  …</a:t>
            </a:r>
            <a:endParaRPr lang="zh-CN" altLang="en-US" sz="2000" dirty="0"/>
          </a:p>
        </p:txBody>
      </p:sp>
      <p:sp>
        <p:nvSpPr>
          <p:cNvPr id="10" name="文本框 9"/>
          <p:cNvSpPr txBox="1"/>
          <p:nvPr/>
        </p:nvSpPr>
        <p:spPr>
          <a:xfrm>
            <a:off x="1280774" y="3627282"/>
            <a:ext cx="2924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Training </a:t>
            </a:r>
            <a:r>
              <a:rPr lang="en-US" altLang="zh-CN" sz="2000" dirty="0" err="1" smtClean="0"/>
              <a:t>pld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scoring …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81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结构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48331" y="1433109"/>
            <a:ext cx="2007110" cy="18842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DNN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25260" y="1433109"/>
            <a:ext cx="914400" cy="18842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TT</a:t>
            </a:r>
            <a:endParaRPr lang="zh-CN" altLang="en-US" dirty="0">
              <a:noFill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159174" y="1433109"/>
            <a:ext cx="914400" cy="18842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C</a:t>
            </a:r>
            <a:endParaRPr lang="zh-CN" altLang="en-US" dirty="0">
              <a:noFill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949055" y="1784090"/>
            <a:ext cx="1575288" cy="11822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MSOFTMAX</a:t>
            </a:r>
            <a:endParaRPr lang="zh-CN" altLang="en-US" dirty="0">
              <a:noFill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2572476" y="2190490"/>
            <a:ext cx="581891" cy="3694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5549405" y="2190490"/>
            <a:ext cx="581891" cy="3694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7433624" y="2190490"/>
            <a:ext cx="581891" cy="3694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9220369" y="2190490"/>
            <a:ext cx="581891" cy="3694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>
            <a:off x="8450119" y="3557472"/>
            <a:ext cx="332509" cy="461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572168" y="4259435"/>
            <a:ext cx="2157681" cy="13854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6131296" y="4144042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mbedding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3331943" y="2732552"/>
            <a:ext cx="20601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5-layer TDNN</a:t>
            </a:r>
          </a:p>
          <a:p>
            <a:r>
              <a:rPr lang="en-US" altLang="zh-CN" sz="1600" dirty="0" smtClean="0"/>
              <a:t>Kernel size: [5,5,7,1,1]</a:t>
            </a:r>
            <a:endParaRPr lang="zh-CN" altLang="en-US" sz="1600" dirty="0"/>
          </a:p>
        </p:txBody>
      </p:sp>
      <p:sp>
        <p:nvSpPr>
          <p:cNvPr id="26" name="文本框 25"/>
          <p:cNvSpPr txBox="1"/>
          <p:nvPr/>
        </p:nvSpPr>
        <p:spPr>
          <a:xfrm>
            <a:off x="6292582" y="2794107"/>
            <a:ext cx="979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Attentions</a:t>
            </a:r>
          </a:p>
          <a:p>
            <a:r>
              <a:rPr lang="en-US" altLang="zh-CN" sz="1400" dirty="0" smtClean="0"/>
              <a:t> layers</a:t>
            </a:r>
            <a:endParaRPr lang="zh-CN" altLang="en-US" sz="1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8061573" y="2932680"/>
            <a:ext cx="11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C-layer x 2</a:t>
            </a:r>
            <a:endParaRPr lang="zh-CN" altLang="en-US" sz="1400" dirty="0"/>
          </a:p>
        </p:txBody>
      </p:sp>
      <p:sp>
        <p:nvSpPr>
          <p:cNvPr id="28" name="文本框 27"/>
          <p:cNvSpPr txBox="1"/>
          <p:nvPr/>
        </p:nvSpPr>
        <p:spPr>
          <a:xfrm>
            <a:off x="9901339" y="2624903"/>
            <a:ext cx="1388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Margin softmax</a:t>
            </a:r>
            <a:endParaRPr lang="zh-CN" altLang="en-US" sz="1400" dirty="0"/>
          </a:p>
        </p:txBody>
      </p:sp>
      <p:sp>
        <p:nvSpPr>
          <p:cNvPr id="29" name="矩形 28"/>
          <p:cNvSpPr/>
          <p:nvPr/>
        </p:nvSpPr>
        <p:spPr>
          <a:xfrm>
            <a:off x="7760519" y="5022095"/>
            <a:ext cx="1789881" cy="6966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LDA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8450119" y="4499580"/>
            <a:ext cx="332509" cy="461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054891" y="1984680"/>
            <a:ext cx="1866879" cy="798414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1589123" y="3388731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FCC</a:t>
            </a:r>
            <a:endParaRPr lang="zh-CN" altLang="en-US" dirty="0">
              <a:noFill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572168" y="4259435"/>
            <a:ext cx="136732" cy="13854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7708900" y="4259435"/>
            <a:ext cx="136732" cy="138546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7845632" y="4259435"/>
            <a:ext cx="136732" cy="13854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8133362" y="4259435"/>
            <a:ext cx="136732" cy="13854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8270094" y="4259435"/>
            <a:ext cx="136732" cy="13854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8406974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8552134" y="4260836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8827082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9271505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9121904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9416726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9267125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9586757" y="4259435"/>
            <a:ext cx="136732" cy="138546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9437156" y="4259435"/>
            <a:ext cx="136732" cy="13854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91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结构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3793503" y="1166633"/>
            <a:ext cx="1435509" cy="68825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DNN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" name="下箭头 21"/>
          <p:cNvSpPr/>
          <p:nvPr/>
        </p:nvSpPr>
        <p:spPr>
          <a:xfrm rot="2830590">
            <a:off x="4046404" y="1872214"/>
            <a:ext cx="308287" cy="688228"/>
          </a:xfrm>
          <a:prstGeom prst="downArrow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745321" y="2691329"/>
            <a:ext cx="2644876" cy="255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 …           …  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061122" y="2691329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2362541" y="2691329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105706" y="2691329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1745321" y="3481350"/>
                <a:ext cx="2644876" cy="25563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     …  </a:t>
                </a:r>
                <a:r>
                  <a:rPr lang="en-US" altLang="zh-CN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…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</a:t>
                </a:r>
                <a:endParaRPr lang="zh-CN" alt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321" y="3481350"/>
                <a:ext cx="2644876" cy="255639"/>
              </a:xfrm>
              <a:prstGeom prst="rect">
                <a:avLst/>
              </a:prstGeom>
              <a:blipFill>
                <a:blip r:embed="rId3"/>
                <a:stretch>
                  <a:fillRect t="-34091" b="-63636"/>
                </a:stretch>
              </a:blipFill>
              <a:ln w="952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连接符 27"/>
          <p:cNvCxnSpPr/>
          <p:nvPr/>
        </p:nvCxnSpPr>
        <p:spPr>
          <a:xfrm>
            <a:off x="2061122" y="3481350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362541" y="3481350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4105706" y="3481350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745321" y="4499973"/>
            <a:ext cx="2644876" cy="255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 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  … 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061122" y="44999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2362541" y="44999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4105706" y="44999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椭圆 34"/>
          <p:cNvSpPr/>
          <p:nvPr/>
        </p:nvSpPr>
        <p:spPr>
          <a:xfrm>
            <a:off x="1770885" y="3106496"/>
            <a:ext cx="203528" cy="20574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2118579" y="3116082"/>
            <a:ext cx="203528" cy="20574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4143806" y="3095004"/>
            <a:ext cx="203528" cy="20574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8" name="直接箭头连接符 37"/>
          <p:cNvCxnSpPr>
            <a:endCxn id="35" idx="0"/>
          </p:cNvCxnSpPr>
          <p:nvPr/>
        </p:nvCxnSpPr>
        <p:spPr>
          <a:xfrm>
            <a:off x="1872649" y="2946968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2214935" y="2946968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4245570" y="2945185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4245570" y="3320039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1874861" y="3302527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2214935" y="3325878"/>
            <a:ext cx="0" cy="155472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下箭头 43"/>
          <p:cNvSpPr/>
          <p:nvPr/>
        </p:nvSpPr>
        <p:spPr>
          <a:xfrm>
            <a:off x="2954659" y="4251280"/>
            <a:ext cx="219071" cy="2016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下箭头 44"/>
          <p:cNvSpPr/>
          <p:nvPr/>
        </p:nvSpPr>
        <p:spPr>
          <a:xfrm rot="18282525">
            <a:off x="4815490" y="1865442"/>
            <a:ext cx="308287" cy="688228"/>
          </a:xfrm>
          <a:prstGeom prst="downArrow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4321146" y="5269478"/>
            <a:ext cx="907866" cy="321751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499718" y="5933028"/>
            <a:ext cx="2644876" cy="255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…  …  …  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3815519" y="5933028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4116938" y="5933028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5860103" y="5933028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右箭头 54"/>
          <p:cNvSpPr/>
          <p:nvPr/>
        </p:nvSpPr>
        <p:spPr>
          <a:xfrm rot="1157784">
            <a:off x="3434162" y="4962118"/>
            <a:ext cx="998448" cy="196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 rot="7141694">
            <a:off x="4400078" y="4024908"/>
            <a:ext cx="2324380" cy="1959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文本框 56"/>
              <p:cNvSpPr txBox="1"/>
              <p:nvPr/>
            </p:nvSpPr>
            <p:spPr>
              <a:xfrm>
                <a:off x="1768322" y="4478613"/>
                <a:ext cx="3023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322" y="4478613"/>
                <a:ext cx="302390" cy="276999"/>
              </a:xfrm>
              <a:prstGeom prst="rect">
                <a:avLst/>
              </a:prstGeom>
              <a:blipFill>
                <a:blip r:embed="rId4"/>
                <a:stretch>
                  <a:fillRect l="-10000" r="-6000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文本框 57"/>
              <p:cNvSpPr txBox="1"/>
              <p:nvPr/>
            </p:nvSpPr>
            <p:spPr>
              <a:xfrm>
                <a:off x="2082250" y="4467963"/>
                <a:ext cx="3077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250" y="4467963"/>
                <a:ext cx="307712" cy="276999"/>
              </a:xfrm>
              <a:prstGeom prst="rect">
                <a:avLst/>
              </a:prstGeom>
              <a:blipFill>
                <a:blip r:embed="rId5"/>
                <a:stretch>
                  <a:fillRect l="-10000" r="-6000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文本框 58"/>
              <p:cNvSpPr txBox="1"/>
              <p:nvPr/>
            </p:nvSpPr>
            <p:spPr>
              <a:xfrm>
                <a:off x="4113298" y="4476363"/>
                <a:ext cx="3273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298" y="4476363"/>
                <a:ext cx="327397" cy="276999"/>
              </a:xfrm>
              <a:prstGeom prst="rect">
                <a:avLst/>
              </a:prstGeom>
              <a:blipFill>
                <a:blip r:embed="rId6"/>
                <a:stretch>
                  <a:fillRect l="-9434" r="-377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文本框 59"/>
              <p:cNvSpPr txBox="1"/>
              <p:nvPr/>
            </p:nvSpPr>
            <p:spPr>
              <a:xfrm>
                <a:off x="1765255" y="2674993"/>
                <a:ext cx="292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255" y="2674993"/>
                <a:ext cx="292772" cy="276999"/>
              </a:xfrm>
              <a:prstGeom prst="rect">
                <a:avLst/>
              </a:prstGeom>
              <a:blipFill>
                <a:blip r:embed="rId7"/>
                <a:stretch>
                  <a:fillRect l="-18750" r="-4167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文本框 60"/>
              <p:cNvSpPr txBox="1"/>
              <p:nvPr/>
            </p:nvSpPr>
            <p:spPr>
              <a:xfrm>
                <a:off x="4134819" y="2668826"/>
                <a:ext cx="3177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1" name="文本框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819" y="2668826"/>
                <a:ext cx="317779" cy="276999"/>
              </a:xfrm>
              <a:prstGeom prst="rect">
                <a:avLst/>
              </a:prstGeom>
              <a:blipFill>
                <a:blip r:embed="rId8"/>
                <a:stretch>
                  <a:fillRect l="-17308" r="-384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文本框 62"/>
              <p:cNvSpPr txBox="1"/>
              <p:nvPr/>
            </p:nvSpPr>
            <p:spPr>
              <a:xfrm>
                <a:off x="2063817" y="2662213"/>
                <a:ext cx="2980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817" y="2662213"/>
                <a:ext cx="298094" cy="276999"/>
              </a:xfrm>
              <a:prstGeom prst="rect">
                <a:avLst/>
              </a:prstGeom>
              <a:blipFill>
                <a:blip r:embed="rId9"/>
                <a:stretch>
                  <a:fillRect l="-18750" r="-6250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文本框 63"/>
              <p:cNvSpPr txBox="1"/>
              <p:nvPr/>
            </p:nvSpPr>
            <p:spPr>
              <a:xfrm>
                <a:off x="4121314" y="3465696"/>
                <a:ext cx="296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314" y="3465696"/>
                <a:ext cx="296620" cy="276999"/>
              </a:xfrm>
              <a:prstGeom prst="rect">
                <a:avLst/>
              </a:prstGeom>
              <a:blipFill>
                <a:blip r:embed="rId10"/>
                <a:stretch>
                  <a:fillRect l="-10204" r="-408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/>
          <p:cNvSpPr txBox="1"/>
          <p:nvPr/>
        </p:nvSpPr>
        <p:spPr>
          <a:xfrm>
            <a:off x="4435497" y="5271121"/>
            <a:ext cx="65723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oncat</a:t>
            </a:r>
          </a:p>
        </p:txBody>
      </p:sp>
      <p:sp>
        <p:nvSpPr>
          <p:cNvPr id="66" name="下箭头 65"/>
          <p:cNvSpPr/>
          <p:nvPr/>
        </p:nvSpPr>
        <p:spPr>
          <a:xfrm>
            <a:off x="4638697" y="5632473"/>
            <a:ext cx="277145" cy="2140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文本框 66"/>
              <p:cNvSpPr txBox="1"/>
              <p:nvPr/>
            </p:nvSpPr>
            <p:spPr>
              <a:xfrm>
                <a:off x="3530058" y="5911668"/>
                <a:ext cx="2873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7" name="文本框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058" y="5911668"/>
                <a:ext cx="287323" cy="276999"/>
              </a:xfrm>
              <a:prstGeom prst="rect">
                <a:avLst/>
              </a:prstGeom>
              <a:blipFill>
                <a:blip r:embed="rId11"/>
                <a:stretch>
                  <a:fillRect l="-10638" r="-8511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/>
              <p:cNvSpPr txBox="1"/>
              <p:nvPr/>
            </p:nvSpPr>
            <p:spPr>
              <a:xfrm>
                <a:off x="3822433" y="5904565"/>
                <a:ext cx="2926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433" y="5904565"/>
                <a:ext cx="292644" cy="276999"/>
              </a:xfrm>
              <a:prstGeom prst="rect">
                <a:avLst/>
              </a:prstGeom>
              <a:blipFill>
                <a:blip r:embed="rId12"/>
                <a:stretch>
                  <a:fillRect l="-10417" r="-8333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文本框 68"/>
              <p:cNvSpPr txBox="1"/>
              <p:nvPr/>
            </p:nvSpPr>
            <p:spPr>
              <a:xfrm>
                <a:off x="5887611" y="5911668"/>
                <a:ext cx="3123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611" y="5911668"/>
                <a:ext cx="312329" cy="276999"/>
              </a:xfrm>
              <a:prstGeom prst="rect">
                <a:avLst/>
              </a:prstGeom>
              <a:blipFill>
                <a:blip r:embed="rId13"/>
                <a:stretch>
                  <a:fillRect l="-9804" r="-39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圆角矩形 70"/>
          <p:cNvSpPr/>
          <p:nvPr/>
        </p:nvSpPr>
        <p:spPr>
          <a:xfrm>
            <a:off x="1673522" y="3440225"/>
            <a:ext cx="2788473" cy="350520"/>
          </a:xfrm>
          <a:prstGeom prst="round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圆角矩形 71"/>
          <p:cNvSpPr/>
          <p:nvPr/>
        </p:nvSpPr>
        <p:spPr>
          <a:xfrm>
            <a:off x="1688268" y="4462366"/>
            <a:ext cx="2788473" cy="350520"/>
          </a:xfrm>
          <a:prstGeom prst="round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圆角矩形 72"/>
          <p:cNvSpPr/>
          <p:nvPr/>
        </p:nvSpPr>
        <p:spPr>
          <a:xfrm>
            <a:off x="3427919" y="5880791"/>
            <a:ext cx="2788473" cy="350520"/>
          </a:xfrm>
          <a:prstGeom prst="round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圆角矩形 73"/>
          <p:cNvSpPr/>
          <p:nvPr/>
        </p:nvSpPr>
        <p:spPr>
          <a:xfrm>
            <a:off x="1674706" y="2643889"/>
            <a:ext cx="2788473" cy="350520"/>
          </a:xfrm>
          <a:prstGeom prst="round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下箭头 74"/>
          <p:cNvSpPr/>
          <p:nvPr/>
        </p:nvSpPr>
        <p:spPr>
          <a:xfrm>
            <a:off x="2954659" y="3768999"/>
            <a:ext cx="219071" cy="2016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圆角矩形 75"/>
          <p:cNvSpPr/>
          <p:nvPr/>
        </p:nvSpPr>
        <p:spPr>
          <a:xfrm>
            <a:off x="2423879" y="3985395"/>
            <a:ext cx="1317249" cy="25077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ftmax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301895" y="1103888"/>
            <a:ext cx="3238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Attention-layers</a:t>
            </a:r>
            <a:endParaRPr lang="zh-CN" altLang="en-US" sz="3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文本框 79"/>
              <p:cNvSpPr txBox="1"/>
              <p:nvPr/>
            </p:nvSpPr>
            <p:spPr>
              <a:xfrm>
                <a:off x="3341823" y="2668826"/>
                <a:ext cx="2785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823" y="2668826"/>
                <a:ext cx="278538" cy="276999"/>
              </a:xfrm>
              <a:prstGeom prst="rect">
                <a:avLst/>
              </a:prstGeom>
              <a:blipFill>
                <a:blip r:embed="rId14"/>
                <a:stretch>
                  <a:fillRect l="-19565" r="-2174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直接连接符 80"/>
          <p:cNvCxnSpPr/>
          <p:nvPr/>
        </p:nvCxnSpPr>
        <p:spPr>
          <a:xfrm>
            <a:off x="3341823" y="26896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3616095" y="26896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矩形 82"/>
          <p:cNvSpPr/>
          <p:nvPr/>
        </p:nvSpPr>
        <p:spPr>
          <a:xfrm>
            <a:off x="4892771" y="2691329"/>
            <a:ext cx="2644876" cy="255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</a:t>
            </a:r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 …           …  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84" name="直接连接符 83"/>
          <p:cNvCxnSpPr/>
          <p:nvPr/>
        </p:nvCxnSpPr>
        <p:spPr>
          <a:xfrm>
            <a:off x="5208572" y="2691329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5509991" y="2691329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7253156" y="2691329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文本框 86"/>
              <p:cNvSpPr txBox="1"/>
              <p:nvPr/>
            </p:nvSpPr>
            <p:spPr>
              <a:xfrm>
                <a:off x="4912705" y="2674993"/>
                <a:ext cx="292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705" y="2674993"/>
                <a:ext cx="292772" cy="276999"/>
              </a:xfrm>
              <a:prstGeom prst="rect">
                <a:avLst/>
              </a:prstGeom>
              <a:blipFill>
                <a:blip r:embed="rId15"/>
                <a:stretch>
                  <a:fillRect l="-18750" r="-4167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文本框 87"/>
              <p:cNvSpPr txBox="1"/>
              <p:nvPr/>
            </p:nvSpPr>
            <p:spPr>
              <a:xfrm>
                <a:off x="7282269" y="2668826"/>
                <a:ext cx="3177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2269" y="2668826"/>
                <a:ext cx="317779" cy="276999"/>
              </a:xfrm>
              <a:prstGeom prst="rect">
                <a:avLst/>
              </a:prstGeom>
              <a:blipFill>
                <a:blip r:embed="rId16"/>
                <a:stretch>
                  <a:fillRect l="-17308" r="-1923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文本框 88"/>
              <p:cNvSpPr txBox="1"/>
              <p:nvPr/>
            </p:nvSpPr>
            <p:spPr>
              <a:xfrm>
                <a:off x="5211267" y="2662213"/>
                <a:ext cx="2980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267" y="2662213"/>
                <a:ext cx="298094" cy="276999"/>
              </a:xfrm>
              <a:prstGeom prst="rect">
                <a:avLst/>
              </a:prstGeom>
              <a:blipFill>
                <a:blip r:embed="rId17"/>
                <a:stretch>
                  <a:fillRect l="-18367" r="-408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圆角矩形 89"/>
          <p:cNvSpPr/>
          <p:nvPr/>
        </p:nvSpPr>
        <p:spPr>
          <a:xfrm>
            <a:off x="4822156" y="2643889"/>
            <a:ext cx="2788473" cy="350520"/>
          </a:xfrm>
          <a:prstGeom prst="round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1" name="文本框 90"/>
              <p:cNvSpPr txBox="1"/>
              <p:nvPr/>
            </p:nvSpPr>
            <p:spPr>
              <a:xfrm>
                <a:off x="6489273" y="2668826"/>
                <a:ext cx="2785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73" y="2668826"/>
                <a:ext cx="278538" cy="276999"/>
              </a:xfrm>
              <a:prstGeom prst="rect">
                <a:avLst/>
              </a:prstGeom>
              <a:blipFill>
                <a:blip r:embed="rId18"/>
                <a:stretch>
                  <a:fillRect l="-20000" r="-4444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直接连接符 91"/>
          <p:cNvCxnSpPr/>
          <p:nvPr/>
        </p:nvCxnSpPr>
        <p:spPr>
          <a:xfrm>
            <a:off x="6489273" y="26896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6763545" y="268967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3341823" y="3481350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3616095" y="3481350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椭圆 95"/>
          <p:cNvSpPr/>
          <p:nvPr/>
        </p:nvSpPr>
        <p:spPr>
          <a:xfrm>
            <a:off x="3381330" y="3103416"/>
            <a:ext cx="203528" cy="20574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97" name="直接箭头连接符 96"/>
          <p:cNvCxnSpPr/>
          <p:nvPr/>
        </p:nvCxnSpPr>
        <p:spPr>
          <a:xfrm>
            <a:off x="3483094" y="2953597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>
            <a:off x="3483094" y="3328451"/>
            <a:ext cx="0" cy="159528"/>
          </a:xfrm>
          <a:prstGeom prst="straightConnector1">
            <a:avLst/>
          </a:prstGeom>
          <a:ln w="3175">
            <a:headEnd type="none" w="sm" len="lg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3339906" y="449772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3614178" y="4497723"/>
            <a:ext cx="0" cy="255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文本框 102"/>
              <p:cNvSpPr txBox="1"/>
              <p:nvPr/>
            </p:nvSpPr>
            <p:spPr>
              <a:xfrm>
                <a:off x="3352002" y="4487042"/>
                <a:ext cx="288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002" y="4487042"/>
                <a:ext cx="288156" cy="276999"/>
              </a:xfrm>
              <a:prstGeom prst="rect">
                <a:avLst/>
              </a:prstGeom>
              <a:blipFill>
                <a:blip r:embed="rId19"/>
                <a:stretch>
                  <a:fillRect l="-10638" r="-4255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204716" y="2568028"/>
                <a:ext cx="24947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tanh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𝑧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716" y="2568028"/>
                <a:ext cx="2494722" cy="369332"/>
              </a:xfrm>
              <a:prstGeom prst="rect">
                <a:avLst/>
              </a:prstGeom>
              <a:blipFill>
                <a:blip r:embed="rId20"/>
                <a:stretch>
                  <a:fillRect t="-119672" r="-19560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 flipV="1">
            <a:off x="7950200" y="2828882"/>
            <a:ext cx="151476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77991"/>
              </p:ext>
            </p:extLst>
          </p:nvPr>
        </p:nvGraphicFramePr>
        <p:xfrm>
          <a:off x="8332168" y="3368896"/>
          <a:ext cx="2254345" cy="42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21" imgW="1193800" imgH="228600" progId="Equation.DSMT4">
                  <p:embed/>
                </p:oleObj>
              </mc:Choice>
              <mc:Fallback>
                <p:oleObj name="Equation" r:id="rId21" imgW="1193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168" y="3368896"/>
                        <a:ext cx="2254345" cy="429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 flipV="1">
            <a:off x="8024018" y="4012698"/>
            <a:ext cx="156579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19195"/>
              </p:ext>
            </p:extLst>
          </p:nvPr>
        </p:nvGraphicFramePr>
        <p:xfrm>
          <a:off x="8332168" y="4135552"/>
          <a:ext cx="2032307" cy="90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23" imgW="1091726" imgH="482391" progId="Equation.DSMT4">
                  <p:embed/>
                </p:oleObj>
              </mc:Choice>
              <mc:Fallback>
                <p:oleObj name="Equation" r:id="rId23" imgW="109172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168" y="4135552"/>
                        <a:ext cx="2032307" cy="900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4637075" y="6289972"/>
            <a:ext cx="254074" cy="2586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538034" y="6540644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C</a:t>
            </a:r>
            <a:endParaRPr lang="zh-CN" altLang="en-US" dirty="0"/>
          </a:p>
        </p:txBody>
      </p:sp>
      <p:sp>
        <p:nvSpPr>
          <p:cNvPr id="106" name="矩形 10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30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函数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774" y="1971698"/>
            <a:ext cx="5548348" cy="1068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774" y="3021781"/>
            <a:ext cx="4283802" cy="61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61819" y="1246909"/>
            <a:ext cx="30267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Margin-softmax</a:t>
            </a:r>
            <a:endParaRPr lang="zh-CN" altLang="en-US" sz="3200" dirty="0"/>
          </a:p>
        </p:txBody>
      </p:sp>
      <p:sp>
        <p:nvSpPr>
          <p:cNvPr id="8" name="文本框 7"/>
          <p:cNvSpPr txBox="1"/>
          <p:nvPr/>
        </p:nvSpPr>
        <p:spPr>
          <a:xfrm>
            <a:off x="461818" y="4009136"/>
            <a:ext cx="2595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MHE </a:t>
            </a:r>
            <a:r>
              <a:rPr lang="en-US" altLang="zh-CN" sz="3200" dirty="0"/>
              <a:t>criterion</a:t>
            </a:r>
            <a:endParaRPr lang="zh-CN" altLang="en-US" sz="3200" dirty="0"/>
          </a:p>
        </p:txBody>
      </p:sp>
      <p:pic>
        <p:nvPicPr>
          <p:cNvPr id="2052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263" y="4704887"/>
            <a:ext cx="5029698" cy="925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7269" y="4184038"/>
            <a:ext cx="3362143" cy="1906799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20683" y="6489412"/>
            <a:ext cx="1173018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NimbusRomNo9L-Regu"/>
              </a:rPr>
              <a:t>[1] W</a:t>
            </a:r>
            <a:r>
              <a:rPr lang="en-US" altLang="zh-CN" sz="1200" dirty="0">
                <a:latin typeface="NimbusRomNo9L-Regu"/>
              </a:rPr>
              <a:t>. </a:t>
            </a:r>
            <a:r>
              <a:rPr lang="en-US" altLang="zh-CN" sz="1200" dirty="0" err="1" smtClean="0">
                <a:latin typeface="NimbusRomNo9L-Regu"/>
              </a:rPr>
              <a:t>Liu,et.al,“</a:t>
            </a:r>
            <a:r>
              <a:rPr lang="en-US" altLang="zh-CN" sz="1200" dirty="0" err="1">
                <a:latin typeface="NimbusRomNo9L-Regu"/>
              </a:rPr>
              <a:t>Learning</a:t>
            </a:r>
            <a:r>
              <a:rPr lang="en-US" altLang="zh-CN" sz="1200" dirty="0">
                <a:latin typeface="NimbusRomNo9L-Regu"/>
              </a:rPr>
              <a:t> towards minimum </a:t>
            </a:r>
            <a:r>
              <a:rPr lang="en-US" altLang="zh-CN" sz="1200" dirty="0" err="1">
                <a:latin typeface="NimbusRomNo9L-Regu"/>
              </a:rPr>
              <a:t>hyperspherical</a:t>
            </a:r>
            <a:r>
              <a:rPr lang="en-US" altLang="zh-CN" sz="1200" dirty="0">
                <a:latin typeface="NimbusRomNo9L-Regu"/>
              </a:rPr>
              <a:t> energy,” in </a:t>
            </a:r>
            <a:r>
              <a:rPr lang="en-US" altLang="zh-CN" sz="1200" dirty="0" smtClean="0">
                <a:latin typeface="NimbusRomNo9L-ReguItal"/>
              </a:rPr>
              <a:t>Advances in </a:t>
            </a:r>
            <a:r>
              <a:rPr lang="en-US" altLang="zh-CN" sz="1200" dirty="0">
                <a:latin typeface="NimbusRomNo9L-ReguItal"/>
              </a:rPr>
              <a:t>Neural Information Processing Systems</a:t>
            </a:r>
            <a:r>
              <a:rPr lang="en-US" altLang="zh-CN" sz="1200" dirty="0">
                <a:latin typeface="NimbusRomNo9L-Regu"/>
              </a:rPr>
              <a:t>, </a:t>
            </a:r>
            <a:r>
              <a:rPr lang="en-US" altLang="zh-CN" sz="1200" dirty="0" smtClean="0">
                <a:latin typeface="NimbusRomNo9L-Regu"/>
              </a:rPr>
              <a:t>2018</a:t>
            </a:r>
            <a:endParaRPr lang="zh-CN" altLang="en-US" sz="1200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65508" y="1686117"/>
            <a:ext cx="1739946" cy="133566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0400" y="1684722"/>
            <a:ext cx="1827981" cy="1379703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7740180" y="3141244"/>
            <a:ext cx="790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softmax</a:t>
            </a:r>
            <a:endParaRPr lang="zh-CN" altLang="en-US" sz="1400" dirty="0"/>
          </a:p>
        </p:txBody>
      </p:sp>
      <p:sp>
        <p:nvSpPr>
          <p:cNvPr id="26" name="文本框 25"/>
          <p:cNvSpPr txBox="1"/>
          <p:nvPr/>
        </p:nvSpPr>
        <p:spPr>
          <a:xfrm>
            <a:off x="9750092" y="3126775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Margin-softmax</a:t>
            </a:r>
            <a:endParaRPr lang="zh-CN" altLang="en-US" sz="1400" dirty="0"/>
          </a:p>
        </p:txBody>
      </p:sp>
      <p:sp>
        <p:nvSpPr>
          <p:cNvPr id="28" name="矩形 2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40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313508" y="893618"/>
            <a:ext cx="9236892" cy="1562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20683" y="107546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过程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7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115" y="3325091"/>
            <a:ext cx="8448566" cy="298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90960" y="6407906"/>
            <a:ext cx="2050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图</a:t>
            </a:r>
            <a:r>
              <a:rPr lang="en-US" altLang="zh-CN" sz="1400" dirty="0" smtClean="0"/>
              <a:t>.Train on </a:t>
            </a:r>
            <a:r>
              <a:rPr lang="en-US" altLang="zh-CN" sz="1400" dirty="0" err="1" smtClean="0"/>
              <a:t>openslr</a:t>
            </a:r>
            <a:r>
              <a:rPr lang="en-US" altLang="zh-CN" sz="1400" dirty="0" smtClean="0"/>
              <a:t> data</a:t>
            </a:r>
            <a:endParaRPr lang="zh-CN" altLang="en-US" sz="1400" dirty="0"/>
          </a:p>
        </p:txBody>
      </p:sp>
      <p:sp>
        <p:nvSpPr>
          <p:cNvPr id="4" name="矩形 3"/>
          <p:cNvSpPr/>
          <p:nvPr/>
        </p:nvSpPr>
        <p:spPr>
          <a:xfrm>
            <a:off x="1847238" y="1654767"/>
            <a:ext cx="4006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FCC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特征长度少于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帧的筛除掉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824369" y="2045150"/>
            <a:ext cx="8985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训练时使用的特征是从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FCC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中随机截取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至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00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帧作为训练输入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541837" y="2475655"/>
            <a:ext cx="8478982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每个训练的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tep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中，我们选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64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个说话人，每个说话人选</a:t>
            </a:r>
            <a:r>
              <a:rPr lang="en-GB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条语音特征进行</a:t>
            </a:r>
            <a:r>
              <a:rPr lang="zh-CN" altLang="zh-CN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训练</a:t>
            </a:r>
            <a:endParaRPr lang="zh-CN" altLang="zh-CN" sz="1400" kern="1400" dirty="0">
              <a:effectLst/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47238" y="2888728"/>
            <a:ext cx="3934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GD</a:t>
            </a:r>
            <a:r>
              <a:rPr lang="zh-CN" altLang="en-US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优化算法，</a:t>
            </a:r>
            <a:r>
              <a:rPr lang="zh-CN" altLang="zh-CN" kern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初始学习率</a:t>
            </a:r>
            <a:r>
              <a:rPr lang="zh-CN" altLang="zh-CN" kern="1400" dirty="0" smtClean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altLang="zh-CN" kern="1400" dirty="0" smtClean="0">
                <a:ea typeface="Arial" panose="020B0604020202020204" pitchFamily="34" charset="0"/>
                <a:cs typeface="Times New Roman" panose="02020603050405020304" pitchFamily="18" charset="0"/>
              </a:rPr>
              <a:t>0.0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13508" y="970411"/>
            <a:ext cx="3121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err="1" smtClean="0"/>
              <a:t>openslr</a:t>
            </a:r>
            <a:r>
              <a:rPr lang="zh-CN" altLang="en-US" sz="2800" dirty="0" smtClean="0"/>
              <a:t>数据训练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571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8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5</TotalTime>
  <Words>463</Words>
  <Application>Microsoft Office PowerPoint</Application>
  <PresentationFormat>宽屏</PresentationFormat>
  <Paragraphs>15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NimbusRomNo9L-Regu</vt:lpstr>
      <vt:lpstr>NimbusRomNo9L-ReguItal</vt:lpstr>
      <vt:lpstr>等线</vt:lpstr>
      <vt:lpstr>等线 Light</vt:lpstr>
      <vt:lpstr>黑体</vt:lpstr>
      <vt:lpstr>宋体</vt:lpstr>
      <vt:lpstr>3ds</vt:lpstr>
      <vt:lpstr>Arial</vt:lpstr>
      <vt:lpstr>Cambria Math</vt:lpstr>
      <vt:lpstr>Comic Sans MS</vt:lpstr>
      <vt:lpstr>Times New Roman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 chengfang</dc:creator>
  <cp:lastModifiedBy>luo chengfang</cp:lastModifiedBy>
  <cp:revision>229</cp:revision>
  <dcterms:created xsi:type="dcterms:W3CDTF">2019-10-21T16:01:00Z</dcterms:created>
  <dcterms:modified xsi:type="dcterms:W3CDTF">2019-10-25T09:40:40Z</dcterms:modified>
</cp:coreProperties>
</file>